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19E5" w:rsidRDefault="00280431">
      <w:r>
        <w:t>Math 1</w:t>
      </w:r>
      <w:r w:rsidR="00601702">
        <w:tab/>
      </w:r>
      <w:r w:rsidR="00601702">
        <w:tab/>
      </w:r>
      <w:r w:rsidR="00601702">
        <w:tab/>
      </w:r>
      <w:r w:rsidR="00601702">
        <w:tab/>
      </w:r>
      <w:r w:rsidR="00601702">
        <w:tab/>
      </w:r>
      <w:r w:rsidR="00601702">
        <w:tab/>
      </w:r>
      <w:r w:rsidR="00601702">
        <w:tab/>
      </w:r>
      <w:r w:rsidR="00601702">
        <w:tab/>
      </w:r>
      <w:r w:rsidR="00F819E5">
        <w:t>Name______</w:t>
      </w:r>
      <w:r w:rsidR="00601702">
        <w:t>______</w:t>
      </w:r>
      <w:r w:rsidR="00F819E5">
        <w:t>___________________</w:t>
      </w:r>
    </w:p>
    <w:p w:rsidR="00F819E5" w:rsidRDefault="00601702">
      <w:r w:rsidRPr="00601702">
        <w:rPr>
          <w:b/>
        </w:rPr>
        <w:t>5-2 Parallel and Perpendicular Lines</w:t>
      </w:r>
      <w:r w:rsidR="00F819E5">
        <w:tab/>
      </w:r>
      <w:r w:rsidR="00F819E5">
        <w:tab/>
      </w:r>
      <w:r>
        <w:tab/>
      </w:r>
      <w:r>
        <w:tab/>
      </w:r>
      <w:r>
        <w:tab/>
      </w:r>
      <w:r>
        <w:tab/>
        <w:t xml:space="preserve">    </w:t>
      </w:r>
      <w:r>
        <w:tab/>
        <w:t>Date________</w:t>
      </w:r>
    </w:p>
    <w:p w:rsidR="00F819E5" w:rsidRDefault="00F819E5"/>
    <w:p w:rsidR="00280431" w:rsidRDefault="00280431" w:rsidP="00280431">
      <w:pPr>
        <w:numPr>
          <w:ilvl w:val="0"/>
          <w:numId w:val="2"/>
        </w:numPr>
      </w:pPr>
      <w:r>
        <w:t>I can find the equation of a line parallel to another line through a given coordinate.</w:t>
      </w:r>
    </w:p>
    <w:p w:rsidR="00280431" w:rsidRDefault="00280431" w:rsidP="00280431">
      <w:pPr>
        <w:numPr>
          <w:ilvl w:val="0"/>
          <w:numId w:val="2"/>
        </w:numPr>
      </w:pPr>
      <w:r>
        <w:t>I can find the equation of a line perpendicular to another line through a given coordinate.</w:t>
      </w:r>
    </w:p>
    <w:p w:rsidR="00280431" w:rsidRDefault="00280431" w:rsidP="00280431">
      <w:pPr>
        <w:ind w:left="720"/>
      </w:pPr>
    </w:p>
    <w:p w:rsidR="00F819E5" w:rsidRDefault="00F819E5">
      <w:pPr>
        <w:rPr>
          <w:i/>
        </w:rPr>
      </w:pPr>
      <w:r>
        <w:t>1.</w:t>
      </w:r>
      <w:r w:rsidR="005E27F9">
        <w:t xml:space="preserve">  </w:t>
      </w:r>
      <w:r w:rsidR="00280431">
        <w:t xml:space="preserve"> </w:t>
      </w:r>
      <w:r>
        <w:rPr>
          <w:i/>
        </w:rPr>
        <w:t>On the below coordinate plane, graph the following:</w:t>
      </w:r>
    </w:p>
    <w:p w:rsidR="00F819E5" w:rsidRDefault="00F819E5">
      <w:r>
        <w:tab/>
        <w:t>line (1): a line that passes through the points (4, 4) and (8, 5)</w:t>
      </w:r>
    </w:p>
    <w:p w:rsidR="00F819E5" w:rsidRDefault="00F819E5">
      <w:r>
        <w:tab/>
        <w:t>line (2): a line that passes through the points (0, -2) and (8, 0)</w:t>
      </w:r>
    </w:p>
    <w:p w:rsidR="00F819E5" w:rsidRDefault="00280431">
      <w:pPr>
        <w:rPr>
          <w:sz w:val="22"/>
        </w:rPr>
      </w:pPr>
      <w:r>
        <w:rPr>
          <w:sz w:val="22"/>
        </w:rPr>
        <w:t xml:space="preserve">       </w:t>
      </w:r>
      <w:r w:rsidR="00F819E5">
        <w:rPr>
          <w:sz w:val="22"/>
        </w:rPr>
        <w:t xml:space="preserve">(be sure to extend the lines in both directions – so they are </w:t>
      </w:r>
      <w:r w:rsidR="00F819E5">
        <w:rPr>
          <w:i/>
          <w:sz w:val="22"/>
        </w:rPr>
        <w:t>lines</w:t>
      </w:r>
      <w:r w:rsidR="00F819E5">
        <w:rPr>
          <w:sz w:val="22"/>
        </w:rPr>
        <w:t xml:space="preserve">, not </w:t>
      </w:r>
      <w:r w:rsidR="00F819E5">
        <w:rPr>
          <w:i/>
          <w:sz w:val="22"/>
        </w:rPr>
        <w:t>line segments</w:t>
      </w:r>
      <w:r w:rsidR="00F819E5">
        <w:rPr>
          <w:sz w:val="22"/>
        </w:rPr>
        <w:t>)</w:t>
      </w:r>
    </w:p>
    <w:p w:rsidR="00F819E5" w:rsidRDefault="000460DF">
      <w:pPr>
        <w:jc w:val="center"/>
      </w:pPr>
      <w:r>
        <w:rPr>
          <w:noProof/>
        </w:rPr>
        <w:drawing>
          <wp:inline distT="0" distB="0" distL="0" distR="0">
            <wp:extent cx="2247900" cy="194310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t="6850" b="68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19E5" w:rsidRDefault="00F819E5">
      <w:r>
        <w:t>2.</w:t>
      </w:r>
      <w:r w:rsidR="005E27F9">
        <w:t xml:space="preserve">  </w:t>
      </w:r>
      <w:r w:rsidR="00280431">
        <w:t xml:space="preserve"> </w:t>
      </w:r>
      <w:r>
        <w:t>How does it look like these lines are related?</w:t>
      </w:r>
    </w:p>
    <w:p w:rsidR="00F819E5" w:rsidRDefault="00F819E5"/>
    <w:p w:rsidR="00F819E5" w:rsidRDefault="00F819E5">
      <w:r>
        <w:t>3.</w:t>
      </w:r>
      <w:r w:rsidR="005E27F9">
        <w:t xml:space="preserve"> </w:t>
      </w:r>
      <w:r w:rsidR="00280431">
        <w:t xml:space="preserve"> </w:t>
      </w:r>
      <w:r w:rsidR="005E27F9">
        <w:t xml:space="preserve"> </w:t>
      </w:r>
      <w:r>
        <w:t xml:space="preserve">Use the given points in number (1) to find the slope of line 1 and the slope of line 2.  Write them </w:t>
      </w:r>
    </w:p>
    <w:p w:rsidR="00F819E5" w:rsidRDefault="005E27F9" w:rsidP="005E27F9">
      <w:r>
        <w:t xml:space="preserve">      </w:t>
      </w:r>
      <w:r w:rsidR="00F819E5">
        <w:t>below.  What do you notice?</w:t>
      </w:r>
    </w:p>
    <w:p w:rsidR="00F819E5" w:rsidRDefault="00280431">
      <w:r>
        <w:tab/>
      </w:r>
      <w:r>
        <w:tab/>
      </w:r>
      <w:r w:rsidRPr="00280431">
        <w:rPr>
          <w:u w:val="single"/>
        </w:rPr>
        <w:t>Slope of line 1</w:t>
      </w:r>
      <w:r>
        <w:rPr>
          <w:u w:val="single"/>
        </w:rPr>
        <w:tab/>
      </w:r>
      <w:r>
        <w:tab/>
      </w:r>
      <w:r>
        <w:tab/>
      </w:r>
      <w:r>
        <w:tab/>
      </w:r>
      <w:r>
        <w:tab/>
      </w:r>
      <w:r w:rsidRPr="00280431">
        <w:rPr>
          <w:u w:val="single"/>
        </w:rPr>
        <w:t>Slope of line 2</w:t>
      </w:r>
    </w:p>
    <w:p w:rsidR="00F819E5" w:rsidRDefault="00F819E5"/>
    <w:p w:rsidR="00280431" w:rsidRDefault="00280431"/>
    <w:p w:rsidR="00280431" w:rsidRDefault="00280431"/>
    <w:p w:rsidR="00F819E5" w:rsidRDefault="00F819E5"/>
    <w:p w:rsidR="00F819E5" w:rsidRDefault="00F819E5"/>
    <w:p w:rsidR="00F819E5" w:rsidRDefault="00F819E5">
      <w:r>
        <w:t>4.</w:t>
      </w:r>
      <w:r w:rsidR="005E27F9">
        <w:t xml:space="preserve">  </w:t>
      </w:r>
      <w:r w:rsidR="00280431">
        <w:t xml:space="preserve"> </w:t>
      </w:r>
      <w:r>
        <w:t>Fill in the blanks of the below statement:</w:t>
      </w:r>
    </w:p>
    <w:p w:rsidR="00F819E5" w:rsidRDefault="00F819E5">
      <w:r>
        <w:tab/>
      </w:r>
    </w:p>
    <w:p w:rsidR="00F819E5" w:rsidRDefault="00F819E5">
      <w:r>
        <w:tab/>
        <w:t>If two lines are ______________________, then their slopes will be _________________.</w:t>
      </w:r>
    </w:p>
    <w:p w:rsidR="00F819E5" w:rsidRDefault="00F819E5"/>
    <w:p w:rsidR="00F819E5" w:rsidRDefault="00F819E5">
      <w:r>
        <w:t>5.</w:t>
      </w:r>
      <w:r w:rsidR="005E27F9">
        <w:t xml:space="preserve">  </w:t>
      </w:r>
      <w:r w:rsidR="00280431">
        <w:t xml:space="preserve"> </w:t>
      </w:r>
      <w:r>
        <w:rPr>
          <w:i/>
        </w:rPr>
        <w:t>On the below coordinate plane, graph the following:</w:t>
      </w:r>
    </w:p>
    <w:p w:rsidR="00F819E5" w:rsidRDefault="00F819E5">
      <w:r>
        <w:tab/>
        <w:t>line (3): a line that passes through the points (-1, -4) and (2, 8)</w:t>
      </w:r>
    </w:p>
    <w:p w:rsidR="00F819E5" w:rsidRDefault="00F819E5">
      <w:r>
        <w:tab/>
        <w:t>line (4):  a line that passes through the points (0, 0) and (4, -1)</w:t>
      </w:r>
    </w:p>
    <w:p w:rsidR="00F819E5" w:rsidRDefault="00280431">
      <w:pPr>
        <w:rPr>
          <w:sz w:val="22"/>
        </w:rPr>
      </w:pPr>
      <w:r>
        <w:t xml:space="preserve">      </w:t>
      </w:r>
      <w:r w:rsidR="00F819E5">
        <w:rPr>
          <w:sz w:val="22"/>
        </w:rPr>
        <w:t>(be sure to extend the lines in both directions – past the point of intersection in both directions)</w:t>
      </w:r>
    </w:p>
    <w:p w:rsidR="00F819E5" w:rsidRDefault="000460DF">
      <w:pPr>
        <w:jc w:val="center"/>
      </w:pPr>
      <w:r>
        <w:rPr>
          <w:noProof/>
        </w:rPr>
        <w:drawing>
          <wp:inline distT="0" distB="0" distL="0" distR="0">
            <wp:extent cx="2543175" cy="2247900"/>
            <wp:effectExtent l="1905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t="6741" b="48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19E5" w:rsidRDefault="00F819E5">
      <w:r>
        <w:rPr>
          <w:sz w:val="22"/>
        </w:rPr>
        <w:lastRenderedPageBreak/>
        <w:t>6.</w:t>
      </w:r>
      <w:r w:rsidR="005E27F9">
        <w:rPr>
          <w:sz w:val="22"/>
        </w:rPr>
        <w:t xml:space="preserve">  </w:t>
      </w:r>
      <w:r w:rsidR="00280431">
        <w:rPr>
          <w:sz w:val="22"/>
        </w:rPr>
        <w:t xml:space="preserve"> </w:t>
      </w:r>
      <w:r>
        <w:t xml:space="preserve">How does it look like these lines are related? </w:t>
      </w:r>
    </w:p>
    <w:p w:rsidR="00F819E5" w:rsidRDefault="00F819E5"/>
    <w:p w:rsidR="00F819E5" w:rsidRDefault="00F819E5"/>
    <w:p w:rsidR="00F819E5" w:rsidRDefault="00F819E5">
      <w:r>
        <w:t>7.</w:t>
      </w:r>
      <w:r w:rsidR="005E27F9">
        <w:t xml:space="preserve">  </w:t>
      </w:r>
      <w:r>
        <w:t>Use the given points in number (5) to find the slope of line 3 and line 4.  What do you notice?</w:t>
      </w:r>
    </w:p>
    <w:p w:rsidR="00280431" w:rsidRDefault="00280431" w:rsidP="00280431">
      <w:r w:rsidRPr="00280431">
        <w:tab/>
      </w:r>
      <w:r w:rsidRPr="00280431">
        <w:tab/>
      </w:r>
      <w:r w:rsidRPr="00280431">
        <w:rPr>
          <w:u w:val="single"/>
        </w:rPr>
        <w:t>Slope of line 1</w:t>
      </w:r>
      <w:r>
        <w:rPr>
          <w:u w:val="single"/>
        </w:rPr>
        <w:tab/>
      </w:r>
      <w:r>
        <w:tab/>
      </w:r>
      <w:r>
        <w:tab/>
      </w:r>
      <w:r>
        <w:tab/>
      </w:r>
      <w:r>
        <w:tab/>
      </w:r>
      <w:r w:rsidRPr="00280431">
        <w:rPr>
          <w:u w:val="single"/>
        </w:rPr>
        <w:t>Slope of line 2</w:t>
      </w:r>
    </w:p>
    <w:p w:rsidR="00280431" w:rsidRDefault="00280431" w:rsidP="00280431"/>
    <w:p w:rsidR="00280431" w:rsidRDefault="00280431" w:rsidP="00280431"/>
    <w:p w:rsidR="00280431" w:rsidRDefault="00280431" w:rsidP="00280431"/>
    <w:p w:rsidR="00280431" w:rsidRDefault="00280431" w:rsidP="00280431"/>
    <w:p w:rsidR="00280431" w:rsidRDefault="00280431" w:rsidP="00280431"/>
    <w:p w:rsidR="00F819E5" w:rsidRDefault="005E27F9">
      <w:r>
        <w:t xml:space="preserve">8.  </w:t>
      </w:r>
      <w:r w:rsidR="00280431">
        <w:t xml:space="preserve"> </w:t>
      </w:r>
      <w:r w:rsidR="00F819E5">
        <w:t>Multiply (slope of line 3)</w:t>
      </w:r>
      <w:r w:rsidR="00F819E5">
        <w:rPr>
          <w:position w:val="-4"/>
        </w:rPr>
        <w:object w:dxaOrig="120" w:dyaOrig="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pt;height:8.25pt" o:ole="" fillcolor="window">
            <v:imagedata r:id="rId6" o:title=""/>
          </v:shape>
          <o:OLEObject Type="Embed" ProgID="Equation.DSMT4" ShapeID="_x0000_i1027" DrawAspect="Content" ObjectID="_1516784575" r:id="rId7"/>
        </w:object>
      </w:r>
      <w:r w:rsidR="00F819E5">
        <w:t>(slope of line 4).</w:t>
      </w:r>
    </w:p>
    <w:p w:rsidR="00F819E5" w:rsidRDefault="00F819E5"/>
    <w:p w:rsidR="00F819E5" w:rsidRDefault="00F819E5"/>
    <w:p w:rsidR="00F819E5" w:rsidRDefault="00F819E5"/>
    <w:p w:rsidR="00F819E5" w:rsidRDefault="005E27F9">
      <w:r>
        <w:t xml:space="preserve">9.  </w:t>
      </w:r>
      <w:r w:rsidR="00280431">
        <w:t xml:space="preserve"> </w:t>
      </w:r>
      <w:r w:rsidR="00F819E5">
        <w:t>The following two</w:t>
      </w:r>
      <w:r w:rsidR="00280431">
        <w:t xml:space="preserve"> functions</w:t>
      </w:r>
      <w:r w:rsidR="00F819E5">
        <w:t xml:space="preserve"> are perpendicular (graph them on your calculator to check).  Multiply </w:t>
      </w:r>
    </w:p>
    <w:p w:rsidR="00F819E5" w:rsidRDefault="005E27F9" w:rsidP="005E27F9">
      <w:r>
        <w:t xml:space="preserve">     </w:t>
      </w:r>
      <w:r w:rsidR="00280431">
        <w:t xml:space="preserve"> </w:t>
      </w:r>
      <w:r w:rsidR="00F819E5">
        <w:t>their slopes.  What do you get (again)?</w:t>
      </w:r>
    </w:p>
    <w:p w:rsidR="00F819E5" w:rsidRDefault="00F819E5">
      <w:pPr>
        <w:ind w:firstLine="720"/>
      </w:pPr>
      <w:r>
        <w:tab/>
      </w:r>
      <w:r>
        <w:tab/>
      </w:r>
      <w:r>
        <w:tab/>
      </w:r>
      <w:r w:rsidR="00280431">
        <w:rPr>
          <w:position w:val="-24"/>
        </w:rPr>
        <w:object w:dxaOrig="1560" w:dyaOrig="620">
          <v:shape id="_x0000_i1028" type="#_x0000_t75" style="width:78pt;height:30.75pt" o:ole="" fillcolor="window">
            <v:imagedata r:id="rId8" o:title=""/>
          </v:shape>
          <o:OLEObject Type="Embed" ProgID="Equation.DSMT4" ShapeID="_x0000_i1028" DrawAspect="Content" ObjectID="_1516784576" r:id="rId9"/>
        </w:object>
      </w:r>
      <w:r>
        <w:tab/>
      </w:r>
      <w:r>
        <w:tab/>
      </w:r>
      <w:r w:rsidR="00280431">
        <w:rPr>
          <w:position w:val="-10"/>
        </w:rPr>
        <w:object w:dxaOrig="1320" w:dyaOrig="320">
          <v:shape id="_x0000_i1029" type="#_x0000_t75" style="width:66pt;height:15.75pt" o:ole="" fillcolor="window">
            <v:imagedata r:id="rId10" o:title=""/>
          </v:shape>
          <o:OLEObject Type="Embed" ProgID="Equation.DSMT4" ShapeID="_x0000_i1029" DrawAspect="Content" ObjectID="_1516784577" r:id="rId11"/>
        </w:object>
      </w:r>
    </w:p>
    <w:p w:rsidR="00F819E5" w:rsidRDefault="00F819E5"/>
    <w:p w:rsidR="00F819E5" w:rsidRDefault="00F819E5"/>
    <w:p w:rsidR="00F819E5" w:rsidRDefault="00F819E5"/>
    <w:p w:rsidR="00F819E5" w:rsidRDefault="005E27F9">
      <w:r>
        <w:t xml:space="preserve">10.  </w:t>
      </w:r>
      <w:r w:rsidR="00280431">
        <w:t xml:space="preserve"> </w:t>
      </w:r>
      <w:r w:rsidR="00F819E5">
        <w:t>Fill in the blanks of the below statement:</w:t>
      </w:r>
    </w:p>
    <w:p w:rsidR="00F819E5" w:rsidRDefault="00F819E5"/>
    <w:p w:rsidR="00F819E5" w:rsidRDefault="00F819E5" w:rsidP="00280431">
      <w:pPr>
        <w:ind w:left="450"/>
      </w:pPr>
      <w:r>
        <w:t xml:space="preserve">If two lines are ____________________, then the product of their slopes will be ______.  </w:t>
      </w:r>
    </w:p>
    <w:p w:rsidR="00F819E5" w:rsidRDefault="00F819E5"/>
    <w:p w:rsidR="00F819E5" w:rsidRDefault="00F819E5" w:rsidP="00280431">
      <w:pPr>
        <w:ind w:left="450"/>
      </w:pPr>
      <w:r>
        <w:t xml:space="preserve">This means that their slopes are </w:t>
      </w:r>
      <w:r>
        <w:rPr>
          <w:b/>
          <w:i/>
        </w:rPr>
        <w:t>opposite reciprocals</w:t>
      </w:r>
      <w:r>
        <w:t>.</w:t>
      </w:r>
    </w:p>
    <w:p w:rsidR="00F819E5" w:rsidRDefault="000460DF">
      <w:r>
        <w:rPr>
          <w:noProof/>
        </w:rPr>
        <w:pict>
          <v:rect id="_x0000_s1027" style="position:absolute;margin-left:151.5pt;margin-top:6.1pt;width:200.25pt;height:31.5pt;z-index:251658240" filled="f" strokeweight="1.5pt"/>
        </w:pict>
      </w:r>
    </w:p>
    <w:p w:rsidR="00280431" w:rsidRDefault="000460DF" w:rsidP="000460DF">
      <w:pPr>
        <w:ind w:left="1170" w:hanging="1170"/>
        <w:jc w:val="center"/>
        <w:rPr>
          <w:b/>
          <w:i/>
        </w:rPr>
      </w:pPr>
      <w:r>
        <w:rPr>
          <w:b/>
        </w:rPr>
        <w:t xml:space="preserve">Point-slope form:  </w:t>
      </w:r>
      <w:r w:rsidRPr="000460DF">
        <w:rPr>
          <w:position w:val="-12"/>
        </w:rPr>
        <w:object w:dxaOrig="1719" w:dyaOrig="360">
          <v:shape id="_x0000_i1044" type="#_x0000_t75" style="width:86.25pt;height:18pt" o:ole="">
            <v:imagedata r:id="rId12" o:title=""/>
          </v:shape>
          <o:OLEObject Type="Embed" ProgID="Equation.DSMT4" ShapeID="_x0000_i1044" DrawAspect="Content" ObjectID="_1516784578" r:id="rId13"/>
        </w:object>
      </w:r>
    </w:p>
    <w:p w:rsidR="000460DF" w:rsidRDefault="000460DF" w:rsidP="00280431">
      <w:pPr>
        <w:ind w:left="1170" w:hanging="1170"/>
        <w:rPr>
          <w:b/>
          <w:i/>
        </w:rPr>
      </w:pPr>
    </w:p>
    <w:p w:rsidR="00F819E5" w:rsidRDefault="00F819E5" w:rsidP="00280431">
      <w:pPr>
        <w:ind w:left="1170" w:hanging="1170"/>
      </w:pPr>
      <w:r>
        <w:rPr>
          <w:b/>
          <w:i/>
        </w:rPr>
        <w:t>Example:</w:t>
      </w:r>
      <w:r>
        <w:tab/>
        <w:t xml:space="preserve">Find the equation of the line </w:t>
      </w:r>
      <w:r w:rsidR="00280431">
        <w:t xml:space="preserve">in both point – slope and slope – intercept form </w:t>
      </w:r>
      <w:r>
        <w:t xml:space="preserve">that passes through the point (4, 8) and is perpendicular to the line </w:t>
      </w:r>
      <w:r>
        <w:rPr>
          <w:position w:val="-24"/>
        </w:rPr>
        <w:object w:dxaOrig="1219" w:dyaOrig="620">
          <v:shape id="_x0000_i1030" type="#_x0000_t75" style="width:60.75pt;height:30.75pt" o:ole="" fillcolor="window">
            <v:imagedata r:id="rId14" o:title=""/>
          </v:shape>
          <o:OLEObject Type="Embed" ProgID="Equation.3" ShapeID="_x0000_i1030" DrawAspect="Content" ObjectID="_1516784579" r:id="rId15"/>
        </w:object>
      </w:r>
    </w:p>
    <w:p w:rsidR="00F819E5" w:rsidRDefault="00F819E5">
      <w:pPr>
        <w:ind w:left="1440" w:hanging="1440"/>
      </w:pPr>
    </w:p>
    <w:p w:rsidR="00F819E5" w:rsidRDefault="00F819E5">
      <w:pPr>
        <w:ind w:left="1440" w:hanging="1440"/>
      </w:pPr>
    </w:p>
    <w:p w:rsidR="00F819E5" w:rsidRDefault="00F819E5">
      <w:pPr>
        <w:ind w:left="1440" w:hanging="1440"/>
      </w:pPr>
    </w:p>
    <w:p w:rsidR="00F819E5" w:rsidRDefault="00F819E5">
      <w:pPr>
        <w:ind w:left="1440" w:hanging="1440"/>
      </w:pPr>
    </w:p>
    <w:p w:rsidR="00F819E5" w:rsidRDefault="00F819E5">
      <w:pPr>
        <w:ind w:left="1440" w:hanging="1440"/>
      </w:pPr>
    </w:p>
    <w:p w:rsidR="00F819E5" w:rsidRDefault="00F819E5">
      <w:pPr>
        <w:ind w:left="1440" w:hanging="1440"/>
      </w:pPr>
    </w:p>
    <w:p w:rsidR="00F819E5" w:rsidRDefault="00F819E5">
      <w:pPr>
        <w:ind w:left="1440" w:hanging="1440"/>
      </w:pPr>
    </w:p>
    <w:p w:rsidR="00F819E5" w:rsidRDefault="00F819E5">
      <w:pPr>
        <w:ind w:left="1440" w:hanging="1440"/>
      </w:pPr>
    </w:p>
    <w:p w:rsidR="00F819E5" w:rsidRDefault="00F819E5">
      <w:pPr>
        <w:ind w:left="1440" w:hanging="1440"/>
      </w:pPr>
    </w:p>
    <w:p w:rsidR="00F819E5" w:rsidRDefault="005E27F9" w:rsidP="00280431">
      <w:pPr>
        <w:ind w:left="450" w:hanging="450"/>
      </w:pPr>
      <w:r>
        <w:t xml:space="preserve">11.  </w:t>
      </w:r>
      <w:r w:rsidR="00280431">
        <w:t xml:space="preserve"> </w:t>
      </w:r>
      <w:r w:rsidR="00F819E5">
        <w:t xml:space="preserve">Find the equation of a line </w:t>
      </w:r>
      <w:r w:rsidR="00280431">
        <w:t xml:space="preserve">in both point – slope and slope – intercept form </w:t>
      </w:r>
      <w:r w:rsidR="00F819E5">
        <w:t xml:space="preserve">that passes through the point (6, 10) and is </w:t>
      </w:r>
      <w:r w:rsidR="00933B6B">
        <w:t>parallel</w:t>
      </w:r>
      <w:r w:rsidR="00F819E5">
        <w:t xml:space="preserve"> to the line that passes through the points (2, 6) and (8, 12)</w:t>
      </w:r>
      <w:r w:rsidR="00280431">
        <w:t>.</w:t>
      </w:r>
    </w:p>
    <w:p w:rsidR="00F819E5" w:rsidRDefault="00F819E5">
      <w:pPr>
        <w:rPr>
          <w:sz w:val="22"/>
        </w:rPr>
      </w:pPr>
    </w:p>
    <w:p w:rsidR="00F819E5" w:rsidRDefault="00F819E5">
      <w:pPr>
        <w:rPr>
          <w:sz w:val="22"/>
        </w:rPr>
      </w:pPr>
    </w:p>
    <w:p w:rsidR="00F819E5" w:rsidRDefault="00F819E5">
      <w:pPr>
        <w:rPr>
          <w:sz w:val="22"/>
        </w:rPr>
      </w:pPr>
    </w:p>
    <w:p w:rsidR="00F819E5" w:rsidRDefault="00F819E5">
      <w:pPr>
        <w:rPr>
          <w:sz w:val="22"/>
        </w:rPr>
      </w:pPr>
    </w:p>
    <w:p w:rsidR="00F819E5" w:rsidRDefault="00F819E5">
      <w:pPr>
        <w:rPr>
          <w:sz w:val="22"/>
        </w:rPr>
      </w:pPr>
    </w:p>
    <w:p w:rsidR="00F819E5" w:rsidRDefault="00F819E5">
      <w:pPr>
        <w:rPr>
          <w:sz w:val="22"/>
        </w:rPr>
      </w:pPr>
    </w:p>
    <w:p w:rsidR="00F819E5" w:rsidRDefault="00F819E5">
      <w:pPr>
        <w:rPr>
          <w:sz w:val="22"/>
        </w:rPr>
      </w:pPr>
    </w:p>
    <w:p w:rsidR="00F819E5" w:rsidRDefault="00F819E5">
      <w:pPr>
        <w:rPr>
          <w:sz w:val="22"/>
        </w:rPr>
      </w:pPr>
    </w:p>
    <w:p w:rsidR="00280431" w:rsidRPr="00280431" w:rsidRDefault="005E27F9" w:rsidP="00280431">
      <w:pPr>
        <w:rPr>
          <w:b/>
        </w:rPr>
      </w:pPr>
      <w:r>
        <w:br w:type="page"/>
      </w:r>
      <w:r w:rsidR="00280431" w:rsidRPr="00280431">
        <w:rPr>
          <w:b/>
        </w:rPr>
        <w:lastRenderedPageBreak/>
        <w:t>Practice:</w:t>
      </w:r>
      <w:r w:rsidR="000460DF">
        <w:rPr>
          <w:b/>
        </w:rPr>
        <w:tab/>
      </w:r>
      <w:r w:rsidR="000460DF">
        <w:rPr>
          <w:b/>
        </w:rPr>
        <w:tab/>
      </w:r>
      <w:r w:rsidR="000460DF">
        <w:rPr>
          <w:b/>
        </w:rPr>
        <w:tab/>
      </w:r>
      <w:r w:rsidR="000460DF">
        <w:rPr>
          <w:b/>
        </w:rPr>
        <w:tab/>
      </w:r>
      <w:r w:rsidR="000460DF">
        <w:rPr>
          <w:b/>
        </w:rPr>
        <w:tab/>
      </w:r>
      <w:r w:rsidR="000460DF">
        <w:rPr>
          <w:b/>
        </w:rPr>
        <w:tab/>
      </w:r>
      <w:r w:rsidR="000460DF">
        <w:rPr>
          <w:b/>
        </w:rPr>
        <w:tab/>
      </w:r>
    </w:p>
    <w:p w:rsidR="00280431" w:rsidRDefault="00280431" w:rsidP="00280431"/>
    <w:p w:rsidR="00280431" w:rsidRDefault="00280431" w:rsidP="00280431">
      <w:r>
        <w:t xml:space="preserve">1.   Find the slope of all lines parallel to </w:t>
      </w:r>
      <w:r>
        <w:rPr>
          <w:position w:val="-10"/>
        </w:rPr>
        <w:object w:dxaOrig="1040" w:dyaOrig="320">
          <v:shape id="_x0000_i1031" type="#_x0000_t75" style="width:51.75pt;height:15.75pt" o:ole="" fillcolor="window">
            <v:imagedata r:id="rId16" o:title=""/>
          </v:shape>
          <o:OLEObject Type="Embed" ProgID="Equation.3" ShapeID="_x0000_i1031" DrawAspect="Content" ObjectID="_1516784580" r:id="rId17"/>
        </w:object>
      </w:r>
    </w:p>
    <w:p w:rsidR="00280431" w:rsidRDefault="00280431" w:rsidP="00280431"/>
    <w:p w:rsidR="00280431" w:rsidRDefault="00280431" w:rsidP="00280431"/>
    <w:p w:rsidR="00280431" w:rsidRDefault="00280431" w:rsidP="00280431"/>
    <w:p w:rsidR="00280431" w:rsidRDefault="00280431" w:rsidP="00280431">
      <w:r>
        <w:t xml:space="preserve">2.   Find the slope of all lines perpendicular to </w:t>
      </w:r>
      <w:r>
        <w:rPr>
          <w:position w:val="-24"/>
        </w:rPr>
        <w:object w:dxaOrig="1120" w:dyaOrig="620">
          <v:shape id="_x0000_i1032" type="#_x0000_t75" style="width:56.25pt;height:30.75pt" o:ole="" fillcolor="window">
            <v:imagedata r:id="rId18" o:title=""/>
          </v:shape>
          <o:OLEObject Type="Embed" ProgID="Equation.3" ShapeID="_x0000_i1032" DrawAspect="Content" ObjectID="_1516784581" r:id="rId19"/>
        </w:object>
      </w:r>
    </w:p>
    <w:p w:rsidR="00280431" w:rsidRDefault="00280431" w:rsidP="00280431"/>
    <w:p w:rsidR="00280431" w:rsidRDefault="00280431" w:rsidP="00280431"/>
    <w:p w:rsidR="00280431" w:rsidRDefault="00280431" w:rsidP="00280431"/>
    <w:p w:rsidR="00280431" w:rsidRDefault="00280431" w:rsidP="00280431">
      <w:r>
        <w:t xml:space="preserve">3.   Find the equation of the line that is parallel to </w:t>
      </w:r>
      <w:r>
        <w:rPr>
          <w:position w:val="-10"/>
        </w:rPr>
        <w:object w:dxaOrig="1060" w:dyaOrig="320">
          <v:shape id="_x0000_i1033" type="#_x0000_t75" style="width:53.25pt;height:15.75pt" o:ole="" fillcolor="window">
            <v:imagedata r:id="rId20" o:title=""/>
          </v:shape>
          <o:OLEObject Type="Embed" ProgID="Equation.3" ShapeID="_x0000_i1033" DrawAspect="Content" ObjectID="_1516784582" r:id="rId21"/>
        </w:object>
      </w:r>
      <w:r>
        <w:t>and passes through the point (4, 8).</w:t>
      </w:r>
    </w:p>
    <w:p w:rsidR="00280431" w:rsidRDefault="00280431" w:rsidP="00280431"/>
    <w:p w:rsidR="00280431" w:rsidRDefault="00280431" w:rsidP="00280431"/>
    <w:p w:rsidR="00280431" w:rsidRDefault="00280431" w:rsidP="00280431"/>
    <w:p w:rsidR="00280431" w:rsidRDefault="00280431" w:rsidP="00280431"/>
    <w:p w:rsidR="00280431" w:rsidRDefault="00280431" w:rsidP="00280431">
      <w:r>
        <w:t xml:space="preserve">4.   Find the equation of the line that is parallel to </w:t>
      </w:r>
      <w:r>
        <w:rPr>
          <w:position w:val="-24"/>
        </w:rPr>
        <w:object w:dxaOrig="1160" w:dyaOrig="620">
          <v:shape id="_x0000_i1034" type="#_x0000_t75" style="width:57.75pt;height:30.75pt" o:ole="" fillcolor="window">
            <v:imagedata r:id="rId22" o:title=""/>
          </v:shape>
          <o:OLEObject Type="Embed" ProgID="Equation.3" ShapeID="_x0000_i1034" DrawAspect="Content" ObjectID="_1516784583" r:id="rId23"/>
        </w:object>
      </w:r>
      <w:r>
        <w:t xml:space="preserve"> and passes through the point (5, 8).</w:t>
      </w:r>
    </w:p>
    <w:p w:rsidR="00280431" w:rsidRDefault="00280431" w:rsidP="00280431"/>
    <w:p w:rsidR="00280431" w:rsidRDefault="00280431" w:rsidP="00280431"/>
    <w:p w:rsidR="00280431" w:rsidRDefault="00280431" w:rsidP="00280431"/>
    <w:p w:rsidR="00280431" w:rsidRDefault="00280431" w:rsidP="00280431"/>
    <w:p w:rsidR="00280431" w:rsidRDefault="00280431" w:rsidP="00280431"/>
    <w:p w:rsidR="00280431" w:rsidRDefault="00280431" w:rsidP="00280431">
      <w:r>
        <w:t xml:space="preserve">5.   Find the equation of the line that is perpendicular to </w:t>
      </w:r>
      <w:r>
        <w:rPr>
          <w:position w:val="-10"/>
        </w:rPr>
        <w:object w:dxaOrig="1060" w:dyaOrig="320">
          <v:shape id="_x0000_i1035" type="#_x0000_t75" style="width:53.25pt;height:15.75pt" o:ole="" fillcolor="window">
            <v:imagedata r:id="rId24" o:title=""/>
          </v:shape>
          <o:OLEObject Type="Embed" ProgID="Equation.3" ShapeID="_x0000_i1035" DrawAspect="Content" ObjectID="_1516784584" r:id="rId25"/>
        </w:object>
      </w:r>
      <w:r>
        <w:t xml:space="preserve"> and passes through the point (6, -3).</w:t>
      </w:r>
    </w:p>
    <w:p w:rsidR="00280431" w:rsidRDefault="00280431" w:rsidP="00280431"/>
    <w:p w:rsidR="00280431" w:rsidRDefault="00280431" w:rsidP="00280431"/>
    <w:p w:rsidR="00280431" w:rsidRDefault="00280431" w:rsidP="00280431"/>
    <w:p w:rsidR="00280431" w:rsidRDefault="00280431" w:rsidP="00280431"/>
    <w:p w:rsidR="00280431" w:rsidRDefault="00280431" w:rsidP="00280431"/>
    <w:p w:rsidR="00280431" w:rsidRDefault="00280431" w:rsidP="00280431"/>
    <w:p w:rsidR="00280431" w:rsidRDefault="00280431" w:rsidP="00280431">
      <w:pPr>
        <w:ind w:left="720" w:hanging="720"/>
      </w:pPr>
      <w:r>
        <w:t xml:space="preserve">6.   Find the equation of the line that is perpendicular to </w:t>
      </w:r>
      <w:r>
        <w:rPr>
          <w:position w:val="-24"/>
        </w:rPr>
        <w:object w:dxaOrig="1120" w:dyaOrig="620">
          <v:shape id="_x0000_i1036" type="#_x0000_t75" style="width:56.25pt;height:30.75pt" o:ole="">
            <v:imagedata r:id="rId26" o:title=""/>
          </v:shape>
          <o:OLEObject Type="Embed" ProgID="Equation.3" ShapeID="_x0000_i1036" DrawAspect="Content" ObjectID="_1516784585" r:id="rId27"/>
        </w:object>
      </w:r>
      <w:r>
        <w:t xml:space="preserve"> and passes through the point (-4, 5).</w:t>
      </w:r>
    </w:p>
    <w:p w:rsidR="00280431" w:rsidRDefault="00280431" w:rsidP="00280431">
      <w:pPr>
        <w:ind w:left="720" w:hanging="720"/>
      </w:pPr>
    </w:p>
    <w:p w:rsidR="00280431" w:rsidRDefault="00280431" w:rsidP="00280431">
      <w:pPr>
        <w:ind w:left="720" w:hanging="720"/>
      </w:pPr>
    </w:p>
    <w:p w:rsidR="00280431" w:rsidRDefault="00280431" w:rsidP="00280431">
      <w:pPr>
        <w:ind w:left="720" w:hanging="720"/>
      </w:pPr>
    </w:p>
    <w:p w:rsidR="00280431" w:rsidRDefault="00280431" w:rsidP="00280431">
      <w:pPr>
        <w:ind w:left="720" w:hanging="720"/>
      </w:pPr>
    </w:p>
    <w:p w:rsidR="00280431" w:rsidRDefault="00280431" w:rsidP="00280431"/>
    <w:p w:rsidR="00280431" w:rsidRDefault="00280431" w:rsidP="00280431">
      <w:pPr>
        <w:ind w:left="720" w:hanging="720"/>
      </w:pPr>
      <w:r>
        <w:t>7.   The slope of a line is 4, and the line passes through the points (5, 8) and (</w:t>
      </w:r>
      <w:r>
        <w:rPr>
          <w:b/>
          <w:i/>
        </w:rPr>
        <w:t>a</w:t>
      </w:r>
      <w:r>
        <w:t xml:space="preserve">, 6).  Find </w:t>
      </w:r>
      <w:r>
        <w:rPr>
          <w:i/>
        </w:rPr>
        <w:t>a.</w:t>
      </w:r>
    </w:p>
    <w:p w:rsidR="00280431" w:rsidRDefault="00280431" w:rsidP="00280431">
      <w:pPr>
        <w:ind w:left="720" w:hanging="720"/>
      </w:pPr>
    </w:p>
    <w:p w:rsidR="00280431" w:rsidRDefault="00280431" w:rsidP="00280431">
      <w:pPr>
        <w:ind w:left="720" w:hanging="720"/>
      </w:pPr>
    </w:p>
    <w:p w:rsidR="00280431" w:rsidRDefault="00280431" w:rsidP="00280431">
      <w:pPr>
        <w:ind w:left="720" w:hanging="720"/>
      </w:pPr>
    </w:p>
    <w:p w:rsidR="00280431" w:rsidRDefault="00280431" w:rsidP="00280431">
      <w:pPr>
        <w:ind w:left="720" w:hanging="720"/>
      </w:pPr>
    </w:p>
    <w:p w:rsidR="00280431" w:rsidRDefault="00280431" w:rsidP="00280431">
      <w:pPr>
        <w:ind w:left="720" w:hanging="720"/>
      </w:pPr>
      <w:r>
        <w:t xml:space="preserve">8.   If the slope of a line is </w:t>
      </w:r>
      <w:r>
        <w:rPr>
          <w:position w:val="-24"/>
        </w:rPr>
        <w:object w:dxaOrig="240" w:dyaOrig="620">
          <v:shape id="_x0000_i1037" type="#_x0000_t75" style="width:12pt;height:30.75pt" o:ole="" fillcolor="window">
            <v:imagedata r:id="rId28" o:title=""/>
          </v:shape>
          <o:OLEObject Type="Embed" ProgID="Equation.3" ShapeID="_x0000_i1037" DrawAspect="Content" ObjectID="_1516784586" r:id="rId29"/>
        </w:object>
      </w:r>
      <w:r>
        <w:t xml:space="preserve"> and the line passes through the points (</w:t>
      </w:r>
      <w:r>
        <w:rPr>
          <w:b/>
          <w:i/>
        </w:rPr>
        <w:t>a</w:t>
      </w:r>
      <w:r>
        <w:t xml:space="preserve">, 3) and (6, </w:t>
      </w:r>
      <w:r>
        <w:rPr>
          <w:b/>
          <w:i/>
        </w:rPr>
        <w:t>b</w:t>
      </w:r>
      <w:r>
        <w:t xml:space="preserve">).  Find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>.</w:t>
      </w:r>
    </w:p>
    <w:p w:rsidR="00BB611D" w:rsidRDefault="00BB611D" w:rsidP="001F7BD3"/>
    <w:p w:rsidR="00BB611D" w:rsidRDefault="00BB611D">
      <w:pPr>
        <w:rPr>
          <w:sz w:val="22"/>
        </w:rPr>
      </w:pPr>
    </w:p>
    <w:sectPr w:rsidR="00BB611D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97398F"/>
    <w:multiLevelType w:val="hybridMultilevel"/>
    <w:tmpl w:val="E48421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825732A"/>
    <w:multiLevelType w:val="hybridMultilevel"/>
    <w:tmpl w:val="6B9225E8"/>
    <w:lvl w:ilvl="0" w:tplc="D0142930">
      <w:start w:val="19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stylePaneFormatFilter w:val="3F01"/>
  <w:defaultTabStop w:val="720"/>
  <w:drawingGridHorizontalSpacing w:val="120"/>
  <w:displayHorizontalDrawingGridEvery w:val="2"/>
  <w:displayVerticalDrawingGridEvery w:val="2"/>
  <w:noPunctuationKerning/>
  <w:characterSpacingControl w:val="doNotCompress"/>
  <w:compat/>
  <w:rsids>
    <w:rsidRoot w:val="005E27F9"/>
    <w:rsid w:val="000460DF"/>
    <w:rsid w:val="001F7BD3"/>
    <w:rsid w:val="00280431"/>
    <w:rsid w:val="004626C7"/>
    <w:rsid w:val="005E27F9"/>
    <w:rsid w:val="00601702"/>
    <w:rsid w:val="00643B90"/>
    <w:rsid w:val="00920351"/>
    <w:rsid w:val="00933B6B"/>
    <w:rsid w:val="00BB611D"/>
    <w:rsid w:val="00E65EAF"/>
    <w:rsid w:val="00F819E5"/>
    <w:rsid w:val="00FB2C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486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7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489</Words>
  <Characters>2788</Characters>
  <Application>Microsoft Office Word</Application>
  <DocSecurity>4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AG 2</vt:lpstr>
    </vt:vector>
  </TitlesOfParts>
  <Company>Bay Village Schools</Company>
  <LinksUpToDate>false</LinksUpToDate>
  <CharactersWithSpaces>32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AG 2</dc:title>
  <dc:creator>dsheppard</dc:creator>
  <cp:lastModifiedBy>mfcsd</cp:lastModifiedBy>
  <cp:revision>2</cp:revision>
  <cp:lastPrinted>2016-02-12T13:33:00Z</cp:lastPrinted>
  <dcterms:created xsi:type="dcterms:W3CDTF">2016-02-12T17:14:00Z</dcterms:created>
  <dcterms:modified xsi:type="dcterms:W3CDTF">2016-02-12T1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